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203F69" w:rsidP="008C67DD">
      <w:pPr>
        <w:pStyle w:val="ArticleTitle"/>
      </w:pPr>
      <w:bookmarkStart w:id="0" w:name="_GoBack"/>
      <w:bookmarkEnd w:id="0"/>
      <w:r>
        <w:rPr>
          <w:rFonts w:hint="eastAsia"/>
          <w:lang w:eastAsia="ja-JP"/>
        </w:rPr>
        <w:t>Instructions</w:t>
      </w:r>
      <w:r w:rsidR="006B3A56">
        <w:t xml:space="preserve"> for Typesetting Manuscripts</w:t>
      </w:r>
      <w:r w:rsidR="006B3A56">
        <w:br/>
        <w:t>Using MS-Word</w:t>
      </w:r>
      <w:r w:rsidR="006B3A56">
        <w:rPr>
          <w:rStyle w:val="ac"/>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1240E4">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1240E4">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1240E4"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1240E4">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1240E4">
      <w:pPr>
        <w:pStyle w:val="Text"/>
      </w:pPr>
    </w:p>
    <w:p w:rsidR="008C67DD" w:rsidRDefault="006B3A56">
      <w:pPr>
        <w:pStyle w:val="Text"/>
      </w:pPr>
      <w:r>
        <w:t>Items may also be numbered in lowercase Roman numerals:</w:t>
      </w:r>
    </w:p>
    <w:p w:rsidR="008C67DD" w:rsidRDefault="001240E4">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fillcolor="window">
            <v:imagedata r:id="rId16" o:title=""/>
          </v:shape>
          <o:OLEObject Type="Embed" ProgID="Equation.DSMT4" ShapeID="_x0000_i1025" DrawAspect="Content" ObjectID="_1590433368"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1240E4">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1240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8016D4"/>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1240E4">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1240E4">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1240E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1240E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1240E4">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1240E4">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1240E4">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1240E4">
                                  <w:pPr>
                                    <w:pStyle w:val="Table"/>
                                    <w:rPr>
                                      <w:sz w:val="16"/>
                                    </w:rPr>
                                  </w:pPr>
                                </w:p>
                              </w:tc>
                            </w:tr>
                          </w:tbl>
                          <w:p w:rsidR="008C67DD" w:rsidRDefault="001240E4"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1240E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1240E4">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1240E4">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1240E4">
                            <w:pPr>
                              <w:pStyle w:val="Table"/>
                              <w:rPr>
                                <w:sz w:val="16"/>
                              </w:rPr>
                            </w:pPr>
                          </w:p>
                        </w:tc>
                      </w:tr>
                    </w:tbl>
                    <w:p w:rsidR="008C67DD" w:rsidRDefault="001240E4"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1240E4"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1240E4"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1240E4"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75pt;height:39.75pt" o:ole="" fillcolor="window">
            <v:imagedata r:id="rId18" o:title=""/>
          </v:shape>
          <o:OLEObject Type="Embed" ProgID="Equation.DSMT4" ShapeID="_x0000_i1026" DrawAspect="Content" ObjectID="_1590433369"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1240E4">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40E4" w:rsidRDefault="001240E4">
      <w:r>
        <w:separator/>
      </w:r>
    </w:p>
  </w:endnote>
  <w:endnote w:type="continuationSeparator" w:id="0">
    <w:p w:rsidR="001240E4" w:rsidRDefault="001240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B26D64">
      <w:rPr>
        <w:i/>
        <w:sz w:val="16"/>
        <w:szCs w:val="16"/>
        <w:lang w:eastAsia="ja-JP"/>
      </w:rPr>
      <w:t>9</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201</w:t>
    </w:r>
    <w:r w:rsidR="00B26D64">
      <w:rPr>
        <w:i/>
        <w:sz w:val="16"/>
        <w:szCs w:val="16"/>
        <w:lang w:eastAsia="ja-JP"/>
      </w:rPr>
      <w:t>9</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B26D64">
      <w:rPr>
        <w:i/>
        <w:sz w:val="16"/>
        <w:szCs w:val="16"/>
        <w:lang w:eastAsia="ja-JP"/>
      </w:rPr>
      <w:t>Jan</w:t>
    </w:r>
    <w:r w:rsidR="00445C48" w:rsidRPr="0001689B">
      <w:rPr>
        <w:rFonts w:hint="eastAsia"/>
        <w:i/>
        <w:sz w:val="16"/>
        <w:szCs w:val="16"/>
        <w:lang w:eastAsia="ja-JP"/>
      </w:rPr>
      <w:t xml:space="preserve">. </w:t>
    </w:r>
    <w:r w:rsidR="0006669D">
      <w:rPr>
        <w:i/>
        <w:sz w:val="16"/>
        <w:szCs w:val="16"/>
        <w:lang w:eastAsia="ja-JP"/>
      </w:rPr>
      <w:t>1</w:t>
    </w:r>
    <w:r w:rsidR="00B26D64">
      <w:rPr>
        <w:i/>
        <w:sz w:val="16"/>
        <w:szCs w:val="16"/>
        <w:lang w:eastAsia="ja-JP"/>
      </w:rPr>
      <w:t>0</w:t>
    </w:r>
    <w:r w:rsidR="003F56DD" w:rsidRPr="0001689B">
      <w:rPr>
        <w:i/>
        <w:sz w:val="16"/>
        <w:szCs w:val="16"/>
        <w:lang w:eastAsia="ja-JP"/>
      </w:rPr>
      <w:t>-</w:t>
    </w:r>
    <w:r w:rsidR="00B26D64">
      <w:rPr>
        <w:i/>
        <w:sz w:val="16"/>
        <w:szCs w:val="16"/>
        <w:lang w:eastAsia="ja-JP"/>
      </w:rPr>
      <w:t>13</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40E4" w:rsidRDefault="001240E4">
      <w:r>
        <w:separator/>
      </w:r>
    </w:p>
  </w:footnote>
  <w:footnote w:type="continuationSeparator" w:id="0">
    <w:p w:rsidR="001240E4" w:rsidRDefault="001240E4">
      <w:r>
        <w:continuationSeparator/>
      </w:r>
    </w:p>
  </w:footnote>
  <w:footnote w:id="1">
    <w:p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1240E4">
      <w:pPr>
        <w:rPr>
          <w:sz w:val="16"/>
        </w:rPr>
      </w:pPr>
    </w:p>
  </w:footnote>
  <w:footnote w:id="4">
    <w:p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rsidR="008C67DD" w:rsidRDefault="001240E4">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rsidR="008C67DD" w:rsidRPr="00F30679" w:rsidRDefault="001240E4">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49A3"/>
    <w:rsid w:val="0001689B"/>
    <w:rsid w:val="00026092"/>
    <w:rsid w:val="000659DD"/>
    <w:rsid w:val="0006669D"/>
    <w:rsid w:val="00086E76"/>
    <w:rsid w:val="000F69AE"/>
    <w:rsid w:val="00113055"/>
    <w:rsid w:val="001240E4"/>
    <w:rsid w:val="00161A2D"/>
    <w:rsid w:val="001810B5"/>
    <w:rsid w:val="00203F69"/>
    <w:rsid w:val="00217502"/>
    <w:rsid w:val="002C2595"/>
    <w:rsid w:val="003451FF"/>
    <w:rsid w:val="00351FC6"/>
    <w:rsid w:val="003747DC"/>
    <w:rsid w:val="003A6018"/>
    <w:rsid w:val="003D3EB4"/>
    <w:rsid w:val="003E495A"/>
    <w:rsid w:val="003F56DD"/>
    <w:rsid w:val="00445C48"/>
    <w:rsid w:val="0047715C"/>
    <w:rsid w:val="00484374"/>
    <w:rsid w:val="00527F6F"/>
    <w:rsid w:val="00555B4F"/>
    <w:rsid w:val="005627D3"/>
    <w:rsid w:val="005E2C44"/>
    <w:rsid w:val="0061614A"/>
    <w:rsid w:val="006B026E"/>
    <w:rsid w:val="006B3A56"/>
    <w:rsid w:val="006E2405"/>
    <w:rsid w:val="00714C93"/>
    <w:rsid w:val="007424D4"/>
    <w:rsid w:val="0075535D"/>
    <w:rsid w:val="007A5491"/>
    <w:rsid w:val="008007C2"/>
    <w:rsid w:val="008016D4"/>
    <w:rsid w:val="0081102A"/>
    <w:rsid w:val="0083552C"/>
    <w:rsid w:val="0087575C"/>
    <w:rsid w:val="008B74CD"/>
    <w:rsid w:val="00906599"/>
    <w:rsid w:val="00910AD0"/>
    <w:rsid w:val="009D58C6"/>
    <w:rsid w:val="00A15824"/>
    <w:rsid w:val="00A241F5"/>
    <w:rsid w:val="00A95D72"/>
    <w:rsid w:val="00AB5DA1"/>
    <w:rsid w:val="00AE1206"/>
    <w:rsid w:val="00AE5D7F"/>
    <w:rsid w:val="00B26D64"/>
    <w:rsid w:val="00B656C5"/>
    <w:rsid w:val="00C16AD0"/>
    <w:rsid w:val="00CD0C9E"/>
    <w:rsid w:val="00CF418F"/>
    <w:rsid w:val="00D32E5D"/>
    <w:rsid w:val="00D71D8E"/>
    <w:rsid w:val="00D825D0"/>
    <w:rsid w:val="00D97725"/>
    <w:rsid w:val="00DA1539"/>
    <w:rsid w:val="00DB189C"/>
    <w:rsid w:val="00DD1E4C"/>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4</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4</cp:revision>
  <cp:lastPrinted>2006-03-21T01:28:00Z</cp:lastPrinted>
  <dcterms:created xsi:type="dcterms:W3CDTF">2018-06-13T12:37:00Z</dcterms:created>
  <dcterms:modified xsi:type="dcterms:W3CDTF">2018-06-13T13:16:00Z</dcterms:modified>
  <cp:category>AP_Journal</cp:category>
</cp:coreProperties>
</file>